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2"/>
  </p:handoutMasterIdLst>
  <p:sldIdLst>
    <p:sldId id="256" r:id="rId3"/>
    <p:sldId id="349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62" r:id="rId13"/>
    <p:sldId id="357" r:id="rId14"/>
    <p:sldId id="358" r:id="rId15"/>
    <p:sldId id="359" r:id="rId16"/>
    <p:sldId id="361" r:id="rId17"/>
    <p:sldId id="363" r:id="rId18"/>
    <p:sldId id="364" r:id="rId19"/>
    <p:sldId id="365" r:id="rId20"/>
    <p:sldId id="303" r:id="rId21"/>
  </p:sldIdLst>
  <p:sldSz cx="9144000" cy="5143500" type="screen16x9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7"/>
    <p:restoredTop sz="94701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-2558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-2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6" Type="http://schemas.openxmlformats.org/officeDocument/2006/relationships/tags" Target="tags/tag2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2FFEED7-3590-4728-8236-03D9CD8CC964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7-09T19:47:22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2FFC848-CA1A-4CE3-87C0-E166EC13082E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C51A09-1ACD-49F6-8422-62F6F79CE23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C51A09-1ACD-49F6-8422-62F6F79CE23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C51A09-1ACD-49F6-8422-62F6F79CE23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C51A09-1ACD-49F6-8422-62F6F79CE23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1C51A09-1ACD-49F6-8422-62F6F79CE23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.4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式定理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课时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34888" y="915989"/>
            <a:ext cx="8229600" cy="71965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kern="1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+</a:t>
            </a:r>
            <a:r>
              <a:rPr kumimoji="0" lang="en-US" altLang="zh-CN" sz="20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sz="2000" b="1" i="0" u="none" strike="noStrike" kern="1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展开式中二次式系数最大的项</a:t>
            </a:r>
            <a:r>
              <a:rPr kumimoji="0" lang="zh-CN" altLang="en-US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34888" y="1779588"/>
            <a:ext cx="7848600" cy="9635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r>
              <a:rPr kumimoji="0" lang="zh-CN" altLang="en-US" sz="2000" b="1" kern="10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kumimoji="0" lang="zh-CN" altLang="en-US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kumimoji="0" lang="zh-CN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二项式</a:t>
            </a:r>
            <a:r>
              <a:rPr lang="zh-CN" altLang="en-US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kumimoji="0" lang="zh-CN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幂指数是</a:t>
            </a:r>
            <a:r>
              <a:rPr kumimoji="0" lang="en-US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0" lang="zh-CN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展开式共有</a:t>
            </a:r>
            <a:r>
              <a:rPr kumimoji="0" lang="en-US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kumimoji="0" lang="zh-CN" altLang="zh-CN" sz="2000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项，依二项式系数性质，中间项的二项式系数最大，所以要求的项为</a:t>
            </a:r>
            <a:endParaRPr kumimoji="0" lang="zh-CN" altLang="zh-CN" sz="2000" kern="100" cap="none" spc="0" normalizeH="0" baseline="0" noProof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17912" y="2887126"/>
            <a:ext cx="2376264" cy="367368"/>
          </a:xfrm>
          <a:prstGeom prst="rect">
            <a:avLst/>
          </a:prstGeom>
        </p:spPr>
      </p:pic>
      <p:sp>
        <p:nvSpPr>
          <p:cNvPr id="7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/>
              <a:t>例题精讲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19113" y="950913"/>
            <a:ext cx="1604615" cy="647700"/>
          </a:xfrm>
        </p:spPr>
        <p:txBody>
          <a:bodyPr vert="horz" wrap="square" lIns="91440" tIns="45720" rIns="91440" bIns="45720" anchor="t" anchorCtr="0"/>
          <a:lstStyle/>
          <a:p>
            <a:pPr marL="0" indent="0">
              <a:buFont typeface="Arial" panose="020B0604020202020204" pitchFamily="34" charset="0"/>
              <a:buNone/>
            </a:pPr>
            <a:r>
              <a:rPr lang="zh-CN" altLang="zh-CN" sz="2000" b="1" kern="12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kern="12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zh-CN" sz="20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</a:t>
            </a:r>
            <a:endParaRPr lang="zh-CN" altLang="zh-CN" sz="2000" b="1" kern="12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61" name="Rectangle 2"/>
          <p:cNvSpPr/>
          <p:nvPr/>
        </p:nvSpPr>
        <p:spPr>
          <a:xfrm>
            <a:off x="703862" y="2262188"/>
            <a:ext cx="18473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19113" y="1757273"/>
            <a:ext cx="6842534" cy="1648419"/>
            <a:chOff x="519113" y="1757273"/>
            <a:chExt cx="6842534" cy="1648419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9113" y="1785692"/>
              <a:ext cx="6842534" cy="1620000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520206" y="1757273"/>
              <a:ext cx="811433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明</a:t>
              </a:r>
              <a:endPara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1415145" y="4112514"/>
            <a:ext cx="630259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15875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zh-CN" altLang="zh-CN" sz="2000" b="1" kern="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就是说，二项展开式的各二项式系数的和等于</a:t>
            </a:r>
            <a:r>
              <a:rPr kumimoji="0" lang="en-US" altLang="zh-CN" sz="2000" b="1" kern="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000" b="1" i="1" kern="0" cap="none" spc="0" normalizeH="0" baseline="30000" noProof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kern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zh-CN" sz="2000" b="1" kern="100" cap="none" spc="0" normalizeH="0" baseline="0" noProof="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129132"/>
            <a:ext cx="4064077" cy="252000"/>
          </a:xfrm>
          <a:prstGeom prst="rect">
            <a:avLst/>
          </a:prstGeom>
        </p:spPr>
      </p:pic>
      <p:sp>
        <p:nvSpPr>
          <p:cNvPr id="3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/>
              <a:t>例题精讲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/>
          <p:nvPr/>
        </p:nvSpPr>
        <p:spPr>
          <a:xfrm>
            <a:off x="795818" y="779249"/>
            <a:ext cx="7520598" cy="9572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kern="0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kern="0" dirty="0">
                <a:latin typeface="+mn-ea"/>
                <a:cs typeface="Times New Roman" panose="02020603050405020304" pitchFamily="18" charset="0"/>
              </a:rPr>
              <a:t>)</a:t>
            </a:r>
            <a:r>
              <a:rPr lang="en-US" altLang="zh-CN" sz="2000" b="1" i="1" kern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展</a:t>
            </a:r>
            <a:r>
              <a:rPr lang="zh-CN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式</a:t>
            </a:r>
            <a:r>
              <a:rPr lang="zh-CN" alt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zh-CN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奇数项的的二项式系数的和</a:t>
            </a:r>
            <a:endParaRPr lang="en-US" altLang="zh-CN" sz="2000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于偶数项的二项式系数的和</a:t>
            </a:r>
            <a:r>
              <a:rPr lang="en-US" altLang="zh-CN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95818" y="1923678"/>
            <a:ext cx="7255053" cy="1584176"/>
            <a:chOff x="359999" y="1923678"/>
            <a:chExt cx="7255053" cy="158417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1"/>
            <a:srcRect b="45214"/>
            <a:stretch>
              <a:fillRect/>
            </a:stretch>
          </p:blipFill>
          <p:spPr>
            <a:xfrm>
              <a:off x="467157" y="1989178"/>
              <a:ext cx="7147895" cy="1518676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359999" y="1923678"/>
              <a:ext cx="75561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zh-CN" sz="2000" b="1" kern="0" cap="none" spc="0" normalizeH="0" baseline="0" noProof="0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证明</a:t>
              </a:r>
              <a:endParaRPr kumimoji="0" lang="zh-CN" altLang="en-US" sz="2000" b="1" kern="120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0494" name="Rectangle 14"/>
          <p:cNvSpPr/>
          <p:nvPr/>
        </p:nvSpPr>
        <p:spPr>
          <a:xfrm>
            <a:off x="1619250" y="43449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1"/>
          <a:srcRect t="57149"/>
          <a:stretch>
            <a:fillRect/>
          </a:stretch>
        </p:blipFill>
        <p:spPr>
          <a:xfrm>
            <a:off x="902976" y="3573354"/>
            <a:ext cx="7147895" cy="1187824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/>
              <a:t>例题精讲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86062" y="1155113"/>
            <a:ext cx="4176464" cy="504016"/>
          </a:xfrm>
        </p:spPr>
        <p:txBody>
          <a:bodyPr vert="horz" wrap="square" lIns="91440" tIns="45720" rIns="91440" bIns="45720" anchor="t" anchorCtr="0"/>
          <a:lstStyle/>
          <a:p>
            <a:pPr marL="0" indent="0">
              <a:buNone/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例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解题方法称为</a:t>
            </a:r>
            <a:r>
              <a:rPr lang="zh-CN" altLang="en-US" sz="20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赋值法</a:t>
            </a:r>
            <a:r>
              <a:rPr lang="en-US" altLang="zh-CN" sz="2000" b="1" kern="12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000" b="1" kern="12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41680" y="1779905"/>
            <a:ext cx="7646744" cy="18805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赋值法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给代数式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方程或函数表达式</a:t>
            </a:r>
            <a:r>
              <a:rPr lang="en-US" altLang="zh-CN" sz="2000" b="1" dirty="0">
                <a:solidFill>
                  <a:srgbClr val="0070C0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某些字母赋予一定的特殊值，从而达到便于解决问题的目的．实际上赋值法所体现的是从一般到特殊的转化思想，在数学考题中屡见不鲜，特别是在二项式定理中的应用尤为明显．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dirty="0"/>
              <a:t>例题精讲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052042" y="1275606"/>
            <a:ext cx="5039915" cy="1656457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5278120" algn="r"/>
              </a:tabLst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回顾本节课所学内容，回答下列问题：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5278120" algn="r"/>
              </a:tabLst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这节课我们学习了哪些主要内容？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>
                <a:tab pos="5278120" algn="r"/>
              </a:tabLst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二项式定理可以解决哪些常见问题？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" name="标题 3"/>
          <p:cNvSpPr txBox="1"/>
          <p:nvPr/>
        </p:nvSpPr>
        <p:spPr bwMode="auto">
          <a:xfrm>
            <a:off x="0" y="123825"/>
            <a:ext cx="9144000" cy="56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归纳小结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" grpI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 txBox="1">
            <a:spLocks noGrp="1"/>
          </p:cNvSpPr>
          <p:nvPr>
            <p:ph idx="1"/>
          </p:nvPr>
        </p:nvSpPr>
        <p:spPr>
          <a:xfrm>
            <a:off x="806896" y="1203598"/>
            <a:ext cx="8229600" cy="49558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每一行的两端都是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余每个数都是它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肩上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zh-CN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个数的和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06896" y="1791172"/>
            <a:ext cx="6264275" cy="49558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R="0">
              <a:lnSpc>
                <a:spcPct val="150000"/>
              </a:lnSpc>
              <a:spcBef>
                <a:spcPct val="20000"/>
              </a:spcBef>
              <a:buClrTx/>
              <a:buSzTx/>
              <a:buFont typeface="Arial" panose="020B0604020202020204" pitchFamily="34" charset="0"/>
              <a:defRPr kumimoji="0" sz="2000" b="1" strike="noStrike" cap="none" spc="0" normalizeH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6pPr>
            <a:lvl7pPr marL="2971800" indent="-2286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7pPr>
            <a:lvl8pPr marL="3429000" indent="-2286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8pPr>
            <a:lvl9pPr marL="3886200" indent="-228600"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latin typeface="+mn-lt"/>
                <a:ea typeface="+mn-ea"/>
              </a:defRPr>
            </a:lvl9pPr>
          </a:lstStyle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每一行中与首末两端</a:t>
            </a:r>
            <a:r>
              <a:rPr lang="en-US" altLang="zh-CN" dirty="0">
                <a:latin typeface="+mn-ea"/>
              </a:rPr>
              <a:t>“</a:t>
            </a:r>
            <a:r>
              <a:rPr lang="zh-CN" altLang="zh-CN" dirty="0"/>
              <a:t>等距离</a:t>
            </a:r>
            <a:r>
              <a:rPr lang="en-US" altLang="zh-CN" dirty="0">
                <a:latin typeface="+mn-ea"/>
              </a:rPr>
              <a:t>”</a:t>
            </a:r>
            <a:r>
              <a:rPr lang="zh-CN" altLang="zh-CN" dirty="0"/>
              <a:t>的两个数相等；</a:t>
            </a:r>
            <a:endParaRPr lang="zh-CN" altLang="zh-CN" dirty="0"/>
          </a:p>
        </p:txBody>
      </p:sp>
      <p:sp>
        <p:nvSpPr>
          <p:cNvPr id="9" name="文本框 8"/>
          <p:cNvSpPr txBox="1"/>
          <p:nvPr/>
        </p:nvSpPr>
        <p:spPr>
          <a:xfrm>
            <a:off x="806896" y="3889652"/>
            <a:ext cx="7920990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项展开式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各二项式系数的和等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06896" y="4477226"/>
            <a:ext cx="7000875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奇数项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项式系数的和等于偶数项的二项式系数的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99592" y="780964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二项式系数的性质：</a:t>
            </a:r>
            <a:endParaRPr lang="en-US" altLang="zh-CN" sz="2400" b="1" dirty="0">
              <a:solidFill>
                <a:srgbClr val="0000CC"/>
              </a:solidFill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06896" y="2378747"/>
            <a:ext cx="7868792" cy="1418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二项式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幂指数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偶数，那么它的展开式中间一项的二项式系数最大；如果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奇数，那么二项展开式中间两项的二项式系数最大并且相等；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标题 3"/>
          <p:cNvSpPr txBox="1"/>
          <p:nvPr/>
        </p:nvSpPr>
        <p:spPr bwMode="auto">
          <a:xfrm>
            <a:off x="0" y="123825"/>
            <a:ext cx="9144000" cy="56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归纳小结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9" grpId="0"/>
      <p:bldP spid="11" grpId="0"/>
      <p:bldP spid="3" grpId="0"/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771174" y="1635646"/>
            <a:ext cx="5590540" cy="2393950"/>
          </a:xfrm>
        </p:spPr>
      </p:pic>
      <p:sp>
        <p:nvSpPr>
          <p:cNvPr id="4" name="标题 3"/>
          <p:cNvSpPr txBox="1"/>
          <p:nvPr/>
        </p:nvSpPr>
        <p:spPr bwMode="auto">
          <a:xfrm>
            <a:off x="0" y="123825"/>
            <a:ext cx="9144000" cy="565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归纳小结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标题 2"/>
          <p:cNvSpPr>
            <a:spLocks noGrp="1"/>
          </p:cNvSpPr>
          <p:nvPr>
            <p:ph type="title"/>
          </p:nvPr>
        </p:nvSpPr>
        <p:spPr>
          <a:xfrm>
            <a:off x="457200" y="123825"/>
            <a:ext cx="8218488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259840" y="1491615"/>
            <a:ext cx="6782435" cy="145341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223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2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页，</a:t>
            </a:r>
            <a:r>
              <a:rPr 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习题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1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题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．</a:t>
            </a:r>
            <a:endParaRPr lang="zh-CN" altLang="en-US" sz="2400" b="1" dirty="0">
              <a:latin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55650" y="843558"/>
            <a:ext cx="7138988" cy="5651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【问题</a:t>
            </a:r>
            <a:r>
              <a:rPr kumimoji="0" lang="en-US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】二项式</a:t>
            </a:r>
            <a:r>
              <a:rPr lang="zh-CN" altLang="en-US" sz="2000" b="1" kern="100" dirty="0">
                <a:solidFill>
                  <a:srgbClr val="0000CC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定理</a:t>
            </a: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什么？二项展开式的通项是什么？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43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复习提问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3637127"/>
            <a:ext cx="4572000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000" b="1" kern="1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【问题</a:t>
            </a:r>
            <a:r>
              <a:rPr lang="en-US" altLang="zh-CN" sz="2000" b="1" kern="1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zh-CN" sz="2000" b="1" kern="1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】组合数的性质有哪些？</a:t>
            </a:r>
            <a:endParaRPr lang="zh-CN" altLang="zh-CN" sz="2000" b="1" kern="1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49362" y="1419622"/>
            <a:ext cx="6418982" cy="205046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362" y="4204279"/>
            <a:ext cx="2561451" cy="72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441" y="4204279"/>
            <a:ext cx="2621890" cy="72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表格 38"/>
          <p:cNvGraphicFramePr>
            <a:graphicFrameLocks noGrp="1"/>
          </p:cNvGraphicFramePr>
          <p:nvPr/>
        </p:nvGraphicFramePr>
        <p:xfrm>
          <a:off x="1116013" y="1914525"/>
          <a:ext cx="6192686" cy="24927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8443"/>
                <a:gridCol w="783994"/>
                <a:gridCol w="783994"/>
                <a:gridCol w="783994"/>
                <a:gridCol w="783994"/>
                <a:gridCol w="783994"/>
                <a:gridCol w="783994"/>
                <a:gridCol w="780279"/>
              </a:tblGrid>
              <a:tr h="430454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endParaRPr lang="en-US" sz="105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7"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400" kern="12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展开式的二项式系数</a:t>
                      </a:r>
                      <a:endParaRPr 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1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2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3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4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5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43712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>
                          <a:effectLst/>
                        </a:rPr>
                        <a:t> 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50" kern="12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331913" y="2020888"/>
          <a:ext cx="28733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14300" imgH="127000" progId="Equation.DSMT4">
                  <p:embed/>
                </p:oleObj>
              </mc:Choice>
              <mc:Fallback>
                <p:oleObj name="" r:id="rId1" imgW="114300" imgH="127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2020888"/>
                        <a:ext cx="287337" cy="22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3203575" y="1914525"/>
          <a:ext cx="720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43865" imgH="215900" progId="Equation.DSMT4">
                  <p:embed/>
                </p:oleObj>
              </mc:Choice>
              <mc:Fallback>
                <p:oleObj name="" r:id="rId3" imgW="443865" imgH="215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575" y="1914525"/>
                        <a:ext cx="720725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6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26" name="文本框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1600" y="1059582"/>
            <a:ext cx="6696744" cy="923330"/>
          </a:xfrm>
          <a:prstGeom prst="rect">
            <a:avLst/>
          </a:prstGeom>
          <a:blipFill>
            <a:blip r:embed="rId5"/>
            <a:stretch>
              <a:fillRect l="-728" t="-5298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/>
          </p:cNvGraphicFramePr>
          <p:nvPr>
            <p:ph idx="1"/>
          </p:nvPr>
        </p:nvGraphicFramePr>
        <p:xfrm>
          <a:off x="1482725" y="1708150"/>
          <a:ext cx="6408718" cy="27363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3157"/>
                <a:gridCol w="711368"/>
                <a:gridCol w="711368"/>
                <a:gridCol w="944645"/>
                <a:gridCol w="944645"/>
                <a:gridCol w="944645"/>
                <a:gridCol w="711368"/>
                <a:gridCol w="707522"/>
              </a:tblGrid>
              <a:tr h="472515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endParaRPr lang="en-US" sz="1000" kern="12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7"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</a:t>
                      </a:r>
                      <a:r>
                        <a:rPr lang="en-US" sz="1400" b="1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展开式的二项式系数</a:t>
                      </a:r>
                      <a:endParaRPr lang="en-US" sz="14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 dirty="0">
                          <a:effectLst/>
                        </a:rPr>
                        <a:t>1</a:t>
                      </a:r>
                      <a:endParaRPr lang="zh-CN" sz="1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2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2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3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3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 dirty="0">
                          <a:effectLst/>
                        </a:rPr>
                        <a:t>3</a:t>
                      </a:r>
                      <a:endParaRPr lang="zh-CN" sz="1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4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4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4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5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5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5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 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7298"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5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20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15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>
                          <a:effectLst/>
                        </a:rPr>
                        <a:t>6</a:t>
                      </a:r>
                      <a:endParaRPr lang="zh-CN" sz="10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029335" algn="l"/>
                          <a:tab pos="1850390" algn="l"/>
                          <a:tab pos="2538095" algn="l"/>
                          <a:tab pos="3221990" algn="l"/>
                        </a:tabLst>
                      </a:pPr>
                      <a:r>
                        <a:rPr lang="en-US" sz="1000" kern="1200" dirty="0">
                          <a:effectLst/>
                        </a:rPr>
                        <a:t>1</a:t>
                      </a:r>
                      <a:endParaRPr lang="zh-CN" sz="10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2358" name="对象 4"/>
          <p:cNvGraphicFramePr>
            <a:graphicFrameLocks noChangeAspect="1"/>
          </p:cNvGraphicFramePr>
          <p:nvPr/>
        </p:nvGraphicFramePr>
        <p:xfrm>
          <a:off x="1763713" y="1879600"/>
          <a:ext cx="357187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14300" imgH="127000" progId="Equation.DSMT4">
                  <p:embed/>
                </p:oleObj>
              </mc:Choice>
              <mc:Fallback>
                <p:oleObj name="" r:id="rId1" imgW="114300" imgH="127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713" y="1879600"/>
                        <a:ext cx="357187" cy="19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" name="对象 5"/>
          <p:cNvGraphicFramePr>
            <a:graphicFrameLocks noChangeAspect="1"/>
          </p:cNvGraphicFramePr>
          <p:nvPr/>
        </p:nvGraphicFramePr>
        <p:xfrm>
          <a:off x="3492500" y="1747838"/>
          <a:ext cx="974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43865" imgH="215900" progId="Equation.DSMT4">
                  <p:embed/>
                </p:oleObj>
              </mc:Choice>
              <mc:Fallback>
                <p:oleObj name="" r:id="rId3" imgW="443865" imgH="215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1747838"/>
                        <a:ext cx="974725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873250" y="1060450"/>
            <a:ext cx="539750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zh-CN" kern="1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通过观察发现</a:t>
            </a:r>
            <a:r>
              <a:rPr kumimoji="0" lang="zh-CN" altLang="zh-CN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每一行都是对称的，且两端的数都是</a:t>
            </a:r>
            <a:r>
              <a:rPr kumimoji="0" lang="en-US" altLang="zh-CN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.</a:t>
            </a:r>
            <a:endParaRPr kumimoji="0" lang="zh-CN" altLang="en-US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825625" y="879475"/>
            <a:ext cx="5481638" cy="5651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方便发现规律，把上表写成如下形式</a:t>
            </a:r>
            <a:r>
              <a:rPr kumimoji="0" lang="zh-CN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zh-CN" sz="18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3316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8538" y="1657350"/>
            <a:ext cx="4032250" cy="2795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860032" y="915566"/>
            <a:ext cx="4104456" cy="3817019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这个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项式系数列成的表，称为 “杨辉三角”或 “贾宪三角”．杨辉是我国宋朝时的数学家，他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61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著《详解九章算法》，在其中详细列出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了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样一张图表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且指出这个方法出于更早期贾宪的著作《皇帝九章算法细草》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欧洲这一般认为</a:t>
            </a:r>
            <a:r>
              <a:rPr lang="zh-CN" altLang="en-US" sz="1600" b="1" kern="1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帕斯卡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4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发明的，所以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称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图形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帕斯卡三角”</a:t>
            </a:r>
            <a:r>
              <a:rPr kumimoji="0" lang="zh-CN" alt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看出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表的发明，我国比欧洲早了近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0</a:t>
            </a:r>
            <a:r>
              <a:rPr kumimoji="0" lang="zh-CN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年的时间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4339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536" y="1173163"/>
            <a:ext cx="4032250" cy="2797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9750" y="915988"/>
            <a:ext cx="7138988" cy="935038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000" b="1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问题】观察 “杨辉三角”中的数字，能发现什么规律吗？</a:t>
            </a:r>
            <a:endParaRPr kumimoji="0" lang="zh-CN" altLang="zh-CN" sz="20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15363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576" y="1563638"/>
            <a:ext cx="4033837" cy="2795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5076056" y="1707654"/>
            <a:ext cx="3599632" cy="1418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每一行的两端都是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其余每个数都是它</a:t>
            </a:r>
            <a:r>
              <a:rPr lang="en-US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肩上</a:t>
            </a:r>
            <a:r>
              <a:rPr lang="en-US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数的和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76056" y="3126668"/>
            <a:ext cx="3466250" cy="957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每一行中</a:t>
            </a:r>
            <a:r>
              <a:rPr kumimoji="0" lang="zh-CN" altLang="en-US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首末两端</a:t>
            </a:r>
            <a:r>
              <a:rPr lang="en-US" altLang="zh-CN" sz="2000" b="1" kern="100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距离</a:t>
            </a:r>
            <a:r>
              <a:rPr kumimoji="0" lang="en-US" altLang="zh-CN" sz="2000" b="1" kern="100" cap="none" spc="0" normalizeH="0" baseline="0" noProof="0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数相等；</a:t>
            </a:r>
            <a:endParaRPr kumimoji="0" lang="zh-CN" altLang="zh-CN" sz="2000" b="1" kern="100" cap="none" spc="0" normalizeH="0" baseline="0" noProof="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1188" y="1276350"/>
            <a:ext cx="4032250" cy="2795588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6387" name="对象 7"/>
          <p:cNvGraphicFramePr>
            <a:graphicFrameLocks noChangeAspect="1"/>
          </p:cNvGraphicFramePr>
          <p:nvPr/>
        </p:nvGraphicFramePr>
        <p:xfrm>
          <a:off x="0" y="-46037"/>
          <a:ext cx="495300" cy="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" imgW="495300" imgH="241300" progId="Equation.DSMT4">
                  <p:embed/>
                </p:oleObj>
              </mc:Choice>
              <mc:Fallback>
                <p:oleObj name="" r:id="rId2" imgW="4953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-46037"/>
                        <a:ext cx="495300" cy="46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148064" y="1275606"/>
            <a:ext cx="3679029" cy="280390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二项式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幂指数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偶数，那么它的展开式中间一项的二项式系数最大；如果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奇数，那么二项展开式中间两项的二项式系数最大并且相等．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内容占位符 1"/>
          <p:cNvSpPr>
            <a:spLocks noGrp="1"/>
          </p:cNvSpPr>
          <p:nvPr>
            <p:ph idx="1"/>
          </p:nvPr>
        </p:nvSpPr>
        <p:spPr>
          <a:xfrm>
            <a:off x="773430" y="901376"/>
            <a:ext cx="5472112" cy="865187"/>
          </a:xfrm>
        </p:spPr>
        <p:txBody>
          <a:bodyPr vert="horz" wrap="square" lIns="91440" tIns="45720" rIns="91440" bIns="45720" anchor="t" anchorCtr="0"/>
          <a:lstStyle/>
          <a:p>
            <a:pPr marL="0" indent="0">
              <a:buNone/>
            </a:pPr>
            <a:r>
              <a:rPr lang="zh-CN" altLang="en-US" sz="2400" b="1" kern="1200" dirty="0">
                <a:latin typeface="宋体" panose="02010600030101010101" pitchFamily="2" charset="-122"/>
                <a:ea typeface="宋体" panose="02010600030101010101" pitchFamily="2" charset="-122"/>
              </a:rPr>
              <a:t>理解并熟记二项式系数的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性质：</a:t>
            </a:r>
            <a:endParaRPr lang="zh-CN" altLang="en-US" sz="2400" b="1" kern="1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73430" y="1908175"/>
            <a:ext cx="7853680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R="0" algn="just">
              <a:lnSpc>
                <a:spcPct val="150000"/>
              </a:lnSpc>
              <a:buClrTx/>
              <a:buSzTx/>
              <a:buFontTx/>
              <a:defRPr kumimoji="0" sz="2000" b="1" kern="100" cap="none" spc="0" normalizeH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（</a:t>
            </a:r>
            <a:r>
              <a:rPr lang="en-US" altLang="zh-CN" dirty="0"/>
              <a:t>1</a:t>
            </a:r>
            <a:r>
              <a:rPr lang="zh-CN" altLang="zh-CN" dirty="0"/>
              <a:t>）每一行的两端都是</a:t>
            </a:r>
            <a:r>
              <a:rPr lang="en-US" altLang="zh-CN" dirty="0"/>
              <a:t>1</a:t>
            </a:r>
            <a:r>
              <a:rPr lang="zh-CN" altLang="zh-CN" dirty="0"/>
              <a:t>，其余每个数都是它</a:t>
            </a:r>
            <a:r>
              <a:rPr lang="en-US" altLang="zh-CN" dirty="0">
                <a:latin typeface="+mn-ea"/>
                <a:ea typeface="+mn-ea"/>
              </a:rPr>
              <a:t>“</a:t>
            </a:r>
            <a:r>
              <a:rPr lang="zh-CN" altLang="zh-CN" dirty="0">
                <a:latin typeface="+mn-ea"/>
                <a:ea typeface="+mn-ea"/>
              </a:rPr>
              <a:t>肩上</a:t>
            </a:r>
            <a:r>
              <a:rPr lang="en-US" altLang="zh-CN" dirty="0">
                <a:latin typeface="+mn-ea"/>
                <a:ea typeface="+mn-ea"/>
              </a:rPr>
              <a:t>”</a:t>
            </a:r>
            <a:r>
              <a:rPr lang="zh-CN" altLang="zh-CN" dirty="0"/>
              <a:t>两个数的和；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773430" y="2636521"/>
            <a:ext cx="6264275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R="0" algn="just">
              <a:lnSpc>
                <a:spcPct val="150000"/>
              </a:lnSpc>
              <a:buClrTx/>
              <a:buSzTx/>
              <a:buFontTx/>
              <a:defRPr kumimoji="0" sz="2000" b="1" kern="100" cap="none" spc="0" normalizeH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zh-CN" dirty="0"/>
              <a:t>（</a:t>
            </a:r>
            <a:r>
              <a:rPr lang="en-US" altLang="zh-CN" dirty="0"/>
              <a:t>2</a:t>
            </a:r>
            <a:r>
              <a:rPr lang="zh-CN" altLang="zh-CN" dirty="0"/>
              <a:t>）每一行中与首末两端</a:t>
            </a:r>
            <a:r>
              <a:rPr lang="en-US" altLang="zh-CN" dirty="0">
                <a:latin typeface="+mn-ea"/>
                <a:ea typeface="+mn-ea"/>
              </a:rPr>
              <a:t>“</a:t>
            </a:r>
            <a:r>
              <a:rPr lang="zh-CN" altLang="zh-CN" dirty="0">
                <a:latin typeface="+mn-ea"/>
                <a:ea typeface="+mn-ea"/>
              </a:rPr>
              <a:t>等距离</a:t>
            </a:r>
            <a:r>
              <a:rPr lang="en-US" altLang="zh-CN" dirty="0">
                <a:latin typeface="+mn-ea"/>
                <a:ea typeface="+mn-ea"/>
              </a:rPr>
              <a:t>”</a:t>
            </a:r>
            <a:r>
              <a:rPr lang="zh-CN" altLang="zh-CN" dirty="0"/>
              <a:t>的两个数相等；</a:t>
            </a:r>
            <a:endParaRPr lang="zh-CN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773430" y="3363838"/>
            <a:ext cx="7868792" cy="1418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二项式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幂指数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偶数，那么它的展开式中间一项的二项式系数最大；如果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奇数，那么二项展开式中间两项的二项式系数最大并且相等．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pPr>
              <a:buNone/>
            </a:pPr>
            <a:r>
              <a:rPr lang="zh-CN" altLang="en-US" sz="2800" kern="1200" dirty="0"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探究新知</a:t>
            </a:r>
            <a:endParaRPr lang="zh-CN" altLang="en-US" sz="2800" kern="1200" dirty="0"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  <p:bldP spid="2" grpId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PP_MARK_KEY" val="39f85928-75d7-4814-abf5-2e4f96db8f30"/>
  <p:tag name="COMMONDATA" val="eyJoZGlkIjoiMDVlMWMwZTVjMThlNWJlYWZjZTE1NDU1YmEzOTAzNWU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37</Words>
  <Application>WPS 演示</Application>
  <PresentationFormat>全屏显示(16:9)</PresentationFormat>
  <Paragraphs>326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8</vt:i4>
      </vt:variant>
    </vt:vector>
  </HeadingPairs>
  <TitlesOfParts>
    <vt:vector size="33" baseType="lpstr">
      <vt:lpstr>Arial</vt:lpstr>
      <vt:lpstr>宋体</vt:lpstr>
      <vt:lpstr>Wingdings</vt:lpstr>
      <vt:lpstr>Calibri</vt:lpstr>
      <vt:lpstr>黑体</vt:lpstr>
      <vt:lpstr>Times New Roman</vt:lpstr>
      <vt:lpstr>等线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7.2.4  二项式定理（二）</vt:lpstr>
      <vt:lpstr>复习提问</vt:lpstr>
      <vt:lpstr>探究新知</vt:lpstr>
      <vt:lpstr>探究新知</vt:lpstr>
      <vt:lpstr>探究新知</vt:lpstr>
      <vt:lpstr>探究新知</vt:lpstr>
      <vt:lpstr>探究新知</vt:lpstr>
      <vt:lpstr>探究新知</vt:lpstr>
      <vt:lpstr>探究新知</vt:lpstr>
      <vt:lpstr>例题精讲</vt:lpstr>
      <vt:lpstr>例题精讲</vt:lpstr>
      <vt:lpstr>例题精讲</vt:lpstr>
      <vt:lpstr>例题精讲</vt:lpstr>
      <vt:lpstr>PowerPoint 演示文稿</vt:lpstr>
      <vt:lpstr>PowerPoint 演示文稿</vt:lpstr>
      <vt:lpstr>PowerPoint 演示文稿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丽羊羊</cp:lastModifiedBy>
  <cp:revision>275</cp:revision>
  <dcterms:created xsi:type="dcterms:W3CDTF">2013-12-23T07:18:00Z</dcterms:created>
  <dcterms:modified xsi:type="dcterms:W3CDTF">2023-09-11T08:2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CF1A5A83FF422C8F4D53C965E5987F_12</vt:lpwstr>
  </property>
  <property fmtid="{D5CDD505-2E9C-101B-9397-08002B2CF9AE}" pid="3" name="KSOProductBuildVer">
    <vt:lpwstr>2052-12.1.0.15374</vt:lpwstr>
  </property>
</Properties>
</file>